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63" r:id="rId2"/>
    <p:sldId id="264" r:id="rId3"/>
    <p:sldId id="263" r:id="rId4"/>
    <p:sldId id="261" r:id="rId5"/>
    <p:sldId id="275" r:id="rId6"/>
    <p:sldId id="355" r:id="rId7"/>
    <p:sldId id="362" r:id="rId8"/>
    <p:sldId id="348" r:id="rId9"/>
    <p:sldId id="359" r:id="rId10"/>
    <p:sldId id="286" r:id="rId11"/>
    <p:sldId id="293" r:id="rId12"/>
    <p:sldId id="350" r:id="rId13"/>
    <p:sldId id="357" r:id="rId14"/>
    <p:sldId id="358" r:id="rId15"/>
    <p:sldId id="288" r:id="rId16"/>
    <p:sldId id="290" r:id="rId17"/>
  </p:sldIdLst>
  <p:sldSz cx="9144000" cy="5143500" type="screen16x9"/>
  <p:notesSz cx="6858000" cy="9144000"/>
  <p:defaultTextStyle>
    <a:defPPr>
      <a:defRPr lang="zh-CN"/>
    </a:defPPr>
    <a:lvl1pPr marL="0" lvl="0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8615" lvl="1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96595" lvl="2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45210" lvl="3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93190" lvl="4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41805" lvl="5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89785" lvl="6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38400" lvl="7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87015" lvl="8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0782"/>
    <a:srgbClr val="FF66FF"/>
    <a:srgbClr val="00493A"/>
    <a:srgbClr val="F599C1"/>
    <a:srgbClr val="FFB343"/>
    <a:srgbClr val="F8DC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howGuides="1">
      <p:cViewPr varScale="1">
        <p:scale>
          <a:sx n="107" d="100"/>
          <a:sy n="107" d="100"/>
        </p:scale>
        <p:origin x="-84" y="-690"/>
      </p:cViewPr>
      <p:guideLst>
        <p:guide orient="horz" pos="151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10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86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9659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4521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9319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4180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8978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3840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870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457689" y="4685110"/>
            <a:ext cx="2133437" cy="358379"/>
          </a:xfrm>
        </p:spPr>
        <p:txBody>
          <a:bodyPr lIns="69668" tIns="34834" rIns="69668" bIns="34834"/>
          <a:lstStyle>
            <a:lvl1pPr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485" y="4685110"/>
            <a:ext cx="2895030" cy="358379"/>
          </a:xfrm>
        </p:spPr>
        <p:txBody>
          <a:bodyPr lIns="69668" tIns="34834" rIns="69668" bIns="34834"/>
          <a:lstStyle>
            <a:lvl1pPr algn="ct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2875" y="4685110"/>
            <a:ext cx="2133437" cy="358379"/>
          </a:xfrm>
        </p:spPr>
        <p:txBody>
          <a:bodyPr lIns="69668" tIns="34834" rIns="69668" bIns="34834"/>
          <a:lstStyle>
            <a:lvl1pPr algn="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6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34861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69659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04521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39319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60985" indent="-26098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65785" lvl="1" indent="-217805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-17399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00" lvl="3" indent="-17399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7815" lvl="4" indent="-17399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6430" lvl="5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64410" lvl="6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13025" lvl="7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61640" lvl="8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9659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8615" lvl="1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96595" lvl="2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45210" lvl="3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93190" lvl="4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41805" lvl="5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91055" lvl="6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39035" lvl="7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87650" lvl="8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48.png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" Type="http://schemas.openxmlformats.org/officeDocument/2006/relationships/image" Target="../media/image33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27.bin"/><Relationship Id="rId8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tiff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png"/><Relationship Id="rId4" Type="http://schemas.openxmlformats.org/officeDocument/2006/relationships/image" Target="../media/image10.tiff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3.png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113589"/>
            <a:ext cx="9144000" cy="778234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algn="ctr"/>
            <a:r>
              <a:rPr lang="zh-CN" altLang="en-US" sz="46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分数除法（一）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393990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图片 3" descr="图片66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3"/>
          <p:cNvGrpSpPr/>
          <p:nvPr/>
        </p:nvGrpSpPr>
        <p:grpSpPr>
          <a:xfrm>
            <a:off x="474776" y="964122"/>
            <a:ext cx="8366540" cy="635714"/>
            <a:chOff x="674688" y="881509"/>
            <a:chExt cx="10882312" cy="847619"/>
          </a:xfrm>
        </p:grpSpPr>
        <p:sp>
          <p:nvSpPr>
            <p:cNvPr id="16386" name="文本框 1"/>
            <p:cNvSpPr txBox="1"/>
            <p:nvPr/>
          </p:nvSpPr>
          <p:spPr>
            <a:xfrm>
              <a:off x="674688" y="1025525"/>
              <a:ext cx="10882312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700" b="1">
                  <a:solidFill>
                    <a:srgbClr val="F599C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      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，这种算法对吗？</a:t>
              </a: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1482279" y="881509"/>
              <a:ext cx="4066667" cy="847619"/>
            </a:xfrm>
            <a:prstGeom prst="rect">
              <a:avLst/>
            </a:prstGeom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095668" y="1923872"/>
            <a:ext cx="3111891" cy="421429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1034457" y="2599078"/>
            <a:ext cx="7460508" cy="600000"/>
            <a:chOff x="1067470" y="3336777"/>
            <a:chExt cx="9703841" cy="800000"/>
          </a:xfrm>
        </p:grpSpPr>
        <p:sp>
          <p:nvSpPr>
            <p:cNvPr id="16404" name="文本框 20"/>
            <p:cNvSpPr txBox="1"/>
            <p:nvPr/>
          </p:nvSpPr>
          <p:spPr>
            <a:xfrm>
              <a:off x="1067470" y="3394049"/>
              <a:ext cx="9703841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spc="-229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错因分析：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</a:rPr>
                <a:t>计算过程中把被除数    变成了   。</a:t>
              </a: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7394576" y="3336777"/>
              <a:ext cx="657143" cy="80000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9674558" y="3346301"/>
              <a:ext cx="619048" cy="790476"/>
            </a:xfrm>
            <a:prstGeom prst="rect">
              <a:avLst/>
            </a:prstGeom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1055715" y="3513552"/>
            <a:ext cx="7439249" cy="6785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762902" y="3463219"/>
          <a:ext cx="1785747" cy="82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" name="公式" r:id="rId3" imgW="19812000" imgH="9448800" progId="Equation.KSEE3">
                  <p:embed/>
                </p:oleObj>
              </mc:Choice>
              <mc:Fallback>
                <p:oleObj name="公式" r:id="rId3" imgW="19812000" imgH="9448800" progId="Equation.KSEE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02" y="3463219"/>
                        <a:ext cx="1785747" cy="827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09" name="图片 5" descr="图片77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3517487" y="9882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13425" y="763787"/>
            <a:ext cx="8517150" cy="900247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zh-CN" altLang="en-US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   里填上的数，在   里填上“＞”“＜”或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“＝”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56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2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圆角矩形 10"/>
          <p:cNvSpPr/>
          <p:nvPr/>
        </p:nvSpPr>
        <p:spPr>
          <a:xfrm>
            <a:off x="1152593" y="823403"/>
            <a:ext cx="386899" cy="378619"/>
          </a:xfrm>
          <a:prstGeom prst="roundRect">
            <a:avLst>
              <a:gd name="adj" fmla="val 21714"/>
            </a:avLst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lIns="69668" tIns="34834" rIns="69668" bIns="34834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4139389" y="797259"/>
            <a:ext cx="386899" cy="377428"/>
          </a:xfrm>
          <a:prstGeom prst="ellipse">
            <a:avLst/>
          </a:prstGeom>
          <a:noFill/>
          <a:ln w="25400" cap="flat" cmpd="sng" algn="ctr">
            <a:solidFill>
              <a:srgbClr val="0070C0"/>
            </a:solidFill>
            <a:prstDash val="solid"/>
          </a:ln>
          <a:effectLst/>
        </p:spPr>
        <p:txBody>
          <a:bodyPr lIns="69668" tIns="34834" rIns="69668" bIns="34834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749558" y="1938588"/>
          <a:ext cx="924834" cy="35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" name="公式" r:id="rId6" imgW="419100" imgH="165100" progId="Equation.KSEE3">
                  <p:embed/>
                </p:oleObj>
              </mc:Choice>
              <mc:Fallback>
                <p:oleObj name="公式" r:id="rId6" imgW="419100" imgH="165100" progId="Equation.KSEE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58" y="1938588"/>
                        <a:ext cx="924834" cy="355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422689" y="1938588"/>
          <a:ext cx="1120681" cy="38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" name="公式" r:id="rId8" imgW="508000" imgH="177800" progId="Equation.KSEE3">
                  <p:embed/>
                </p:oleObj>
              </mc:Choice>
              <mc:Fallback>
                <p:oleObj name="公式" r:id="rId8" imgW="508000" imgH="177800" progId="Equation.KSEE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89" y="1938588"/>
                        <a:ext cx="1120681" cy="382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6382486" y="1938588"/>
          <a:ext cx="980596" cy="38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" name="公式" r:id="rId10" imgW="443865" imgH="177800" progId="Equation.KSEE3">
                  <p:embed/>
                </p:oleObj>
              </mc:Choice>
              <mc:Fallback>
                <p:oleObj name="公式" r:id="rId10" imgW="443865" imgH="177800" progId="Equation.KSEE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486" y="1938588"/>
                        <a:ext cx="980596" cy="382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761191" y="2570341"/>
          <a:ext cx="987396" cy="82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公式" r:id="rId12" imgW="457200" imgH="393700" progId="Equation.KSEE3">
                  <p:embed/>
                </p:oleObj>
              </mc:Choice>
              <mc:Fallback>
                <p:oleObj name="公式" r:id="rId12" imgW="457200" imgH="393700" progId="Equation.KSEE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91" y="2570341"/>
                        <a:ext cx="987396" cy="827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3417482" y="2531772"/>
          <a:ext cx="1109801" cy="797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公式" r:id="rId14" imgW="533400" imgH="393700" progId="Equation.KSEE3">
                  <p:embed/>
                </p:oleObj>
              </mc:Choice>
              <mc:Fallback>
                <p:oleObj name="公式" r:id="rId14" imgW="533400" imgH="393700" progId="Equation.KSEE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482" y="2531772"/>
                        <a:ext cx="1109801" cy="797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/>
        </p:nvGraphicFramePr>
        <p:xfrm>
          <a:off x="6382486" y="2566493"/>
          <a:ext cx="977877" cy="797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" name="公式" r:id="rId16" imgW="469900" imgH="393700" progId="Equation.KSEE3">
                  <p:embed/>
                </p:oleObj>
              </mc:Choice>
              <mc:Fallback>
                <p:oleObj name="公式" r:id="rId16" imgW="469900" imgH="393700" progId="Equation.KSEE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486" y="2566493"/>
                        <a:ext cx="977877" cy="797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/>
          <p:cNvGraphicFramePr>
            <a:graphicFrameLocks noChangeAspect="1"/>
          </p:cNvGraphicFramePr>
          <p:nvPr/>
        </p:nvGraphicFramePr>
        <p:xfrm>
          <a:off x="3422689" y="3462234"/>
          <a:ext cx="2144800" cy="82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" name="公式" r:id="rId18" imgW="989965" imgH="393700" progId="Equation.KSEE3">
                  <p:embed/>
                </p:oleObj>
              </mc:Choice>
              <mc:Fallback>
                <p:oleObj name="公式" r:id="rId18" imgW="989965" imgH="393700" progId="Equation.KSEE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89" y="3462234"/>
                        <a:ext cx="2144800" cy="827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/>
          <p:cNvGraphicFramePr>
            <a:graphicFrameLocks noChangeAspect="1"/>
          </p:cNvGraphicFramePr>
          <p:nvPr/>
        </p:nvGraphicFramePr>
        <p:xfrm>
          <a:off x="6383360" y="3449530"/>
          <a:ext cx="1842868" cy="82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" name="公式" r:id="rId20" imgW="850265" imgH="393700" progId="Equation.KSEE3">
                  <p:embed/>
                </p:oleObj>
              </mc:Choice>
              <mc:Fallback>
                <p:oleObj name="公式" r:id="rId20" imgW="850265" imgH="393700" progId="Equation.KSEE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60" y="3449530"/>
                        <a:ext cx="1842868" cy="827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5"/>
          <p:cNvGraphicFramePr>
            <a:graphicFrameLocks noChangeAspect="1"/>
          </p:cNvGraphicFramePr>
          <p:nvPr/>
        </p:nvGraphicFramePr>
        <p:xfrm>
          <a:off x="1816059" y="1761280"/>
          <a:ext cx="308707" cy="77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" name="公式" r:id="rId22" imgW="152400" imgH="393700" progId="Equation.KSEE3">
                  <p:embed/>
                </p:oleObj>
              </mc:Choice>
              <mc:Fallback>
                <p:oleObj name="公式" r:id="rId22" imgW="152400" imgH="393700" progId="Equation.KSEE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059" y="1761280"/>
                        <a:ext cx="308707" cy="776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6"/>
          <p:cNvGraphicFramePr>
            <a:graphicFrameLocks noChangeAspect="1"/>
          </p:cNvGraphicFramePr>
          <p:nvPr/>
        </p:nvGraphicFramePr>
        <p:xfrm>
          <a:off x="4691359" y="1903411"/>
          <a:ext cx="307371" cy="3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" name="公式" r:id="rId24" imgW="127000" imgH="165100" progId="Equation.KSEE3">
                  <p:embed/>
                </p:oleObj>
              </mc:Choice>
              <mc:Fallback>
                <p:oleObj name="公式" r:id="rId24" imgW="127000" imgH="165100" progId="Equation.KSEE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359" y="1903411"/>
                        <a:ext cx="307371" cy="391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7"/>
          <p:cNvGraphicFramePr>
            <a:graphicFrameLocks noChangeAspect="1"/>
          </p:cNvGraphicFramePr>
          <p:nvPr/>
        </p:nvGraphicFramePr>
        <p:xfrm>
          <a:off x="1807395" y="2550727"/>
          <a:ext cx="308707" cy="77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公式" r:id="rId26" imgW="152400" imgH="393700" progId="Equation.KSEE3">
                  <p:embed/>
                </p:oleObj>
              </mc:Choice>
              <mc:Fallback>
                <p:oleObj name="公式" r:id="rId26" imgW="152400" imgH="393700" progId="Equation.KSEE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395" y="2550727"/>
                        <a:ext cx="308707" cy="776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26"/>
          <p:cNvSpPr txBox="1">
            <a:spLocks noChangeArrowheads="1"/>
          </p:cNvSpPr>
          <p:nvPr/>
        </p:nvSpPr>
        <p:spPr bwMode="auto">
          <a:xfrm>
            <a:off x="1388060" y="3616883"/>
            <a:ext cx="674585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</a:p>
        </p:txBody>
      </p:sp>
      <p:graphicFrame>
        <p:nvGraphicFramePr>
          <p:cNvPr id="59" name="Object 18"/>
          <p:cNvGraphicFramePr>
            <a:graphicFrameLocks noChangeAspect="1"/>
          </p:cNvGraphicFramePr>
          <p:nvPr/>
        </p:nvGraphicFramePr>
        <p:xfrm>
          <a:off x="4696477" y="2734765"/>
          <a:ext cx="307371" cy="3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公式" r:id="rId28" imgW="3048000" imgH="3962400" progId="Equation.KSEE3">
                  <p:embed/>
                </p:oleObj>
              </mc:Choice>
              <mc:Fallback>
                <p:oleObj name="公式" r:id="rId28" imgW="3048000" imgH="3962400" progId="Equation.KSEE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477" y="2734765"/>
                        <a:ext cx="307371" cy="391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28"/>
          <p:cNvSpPr txBox="1">
            <a:spLocks noChangeArrowheads="1"/>
          </p:cNvSpPr>
          <p:nvPr/>
        </p:nvSpPr>
        <p:spPr bwMode="auto">
          <a:xfrm>
            <a:off x="4276551" y="3633118"/>
            <a:ext cx="674585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</a:p>
        </p:txBody>
      </p:sp>
      <p:graphicFrame>
        <p:nvGraphicFramePr>
          <p:cNvPr id="61" name="Object 19"/>
          <p:cNvGraphicFramePr>
            <a:graphicFrameLocks noChangeAspect="1"/>
          </p:cNvGraphicFramePr>
          <p:nvPr/>
        </p:nvGraphicFramePr>
        <p:xfrm>
          <a:off x="7472556" y="1740637"/>
          <a:ext cx="308707" cy="77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公式" r:id="rId30" imgW="152400" imgH="393700" progId="Equation.KSEE3">
                  <p:embed/>
                </p:oleObj>
              </mc:Choice>
              <mc:Fallback>
                <p:oleObj name="公式" r:id="rId30" imgW="152400" imgH="393700" progId="Equation.KSEE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556" y="1740637"/>
                        <a:ext cx="308707" cy="776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0"/>
          <p:cNvGraphicFramePr>
            <a:graphicFrameLocks noChangeAspect="1"/>
          </p:cNvGraphicFramePr>
          <p:nvPr/>
        </p:nvGraphicFramePr>
        <p:xfrm>
          <a:off x="7472556" y="2571371"/>
          <a:ext cx="308707" cy="77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公式" r:id="rId32" imgW="152400" imgH="393700" progId="Equation.KSEE3">
                  <p:embed/>
                </p:oleObj>
              </mc:Choice>
              <mc:Fallback>
                <p:oleObj name="公式" r:id="rId32" imgW="152400" imgH="393700" progId="Equation.KSEE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556" y="2571371"/>
                        <a:ext cx="308707" cy="776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31"/>
          <p:cNvSpPr txBox="1">
            <a:spLocks noChangeArrowheads="1"/>
          </p:cNvSpPr>
          <p:nvPr/>
        </p:nvSpPr>
        <p:spPr bwMode="auto">
          <a:xfrm>
            <a:off x="7089733" y="3614421"/>
            <a:ext cx="674585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</a:p>
        </p:txBody>
      </p:sp>
      <p:sp>
        <p:nvSpPr>
          <p:cNvPr id="66" name="圆角矩形 14"/>
          <p:cNvSpPr/>
          <p:nvPr/>
        </p:nvSpPr>
        <p:spPr>
          <a:xfrm>
            <a:off x="7365269" y="1731857"/>
            <a:ext cx="543622" cy="797381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lIns="69668" tIns="34834" rIns="69668" bIns="34834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7" name="圆角矩形 14"/>
          <p:cNvSpPr/>
          <p:nvPr/>
        </p:nvSpPr>
        <p:spPr>
          <a:xfrm>
            <a:off x="4569330" y="1786549"/>
            <a:ext cx="543622" cy="691241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lIns="69668" tIns="34834" rIns="69668" bIns="34834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8" name="圆角矩形 14"/>
          <p:cNvSpPr/>
          <p:nvPr/>
        </p:nvSpPr>
        <p:spPr>
          <a:xfrm>
            <a:off x="1715589" y="1741199"/>
            <a:ext cx="543622" cy="797381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lIns="69668" tIns="34834" rIns="69668" bIns="34834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9" name="圆角矩形 14"/>
          <p:cNvSpPr/>
          <p:nvPr/>
        </p:nvSpPr>
        <p:spPr>
          <a:xfrm>
            <a:off x="1715589" y="2566492"/>
            <a:ext cx="543622" cy="797381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lIns="69668" tIns="34834" rIns="69668" bIns="34834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0" name="圆角矩形 14"/>
          <p:cNvSpPr/>
          <p:nvPr/>
        </p:nvSpPr>
        <p:spPr>
          <a:xfrm>
            <a:off x="4575982" y="2611842"/>
            <a:ext cx="543622" cy="691241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lIns="69668" tIns="34834" rIns="69668" bIns="34834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1" name="圆角矩形 14"/>
          <p:cNvSpPr/>
          <p:nvPr/>
        </p:nvSpPr>
        <p:spPr>
          <a:xfrm>
            <a:off x="7350439" y="2566492"/>
            <a:ext cx="543622" cy="797381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lIns="69668" tIns="34834" rIns="69668" bIns="34834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2" name="椭圆 71"/>
          <p:cNvSpPr/>
          <p:nvPr/>
        </p:nvSpPr>
        <p:spPr>
          <a:xfrm>
            <a:off x="1429159" y="3668511"/>
            <a:ext cx="386899" cy="377428"/>
          </a:xfrm>
          <a:prstGeom prst="ellipse">
            <a:avLst/>
          </a:prstGeom>
          <a:noFill/>
          <a:ln w="25400" cap="flat" cmpd="sng" algn="ctr">
            <a:solidFill>
              <a:srgbClr val="0070C0"/>
            </a:solidFill>
            <a:prstDash val="solid"/>
          </a:ln>
          <a:effectLst/>
        </p:spPr>
        <p:txBody>
          <a:bodyPr lIns="69668" tIns="34834" rIns="69668" bIns="34834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3" name="椭圆 72"/>
          <p:cNvSpPr/>
          <p:nvPr/>
        </p:nvSpPr>
        <p:spPr>
          <a:xfrm>
            <a:off x="4316570" y="3687468"/>
            <a:ext cx="386899" cy="377428"/>
          </a:xfrm>
          <a:prstGeom prst="ellipse">
            <a:avLst/>
          </a:prstGeom>
          <a:noFill/>
          <a:ln w="25400" cap="flat" cmpd="sng" algn="ctr">
            <a:solidFill>
              <a:srgbClr val="0070C0"/>
            </a:solidFill>
            <a:prstDash val="solid"/>
          </a:ln>
          <a:effectLst/>
        </p:spPr>
        <p:txBody>
          <a:bodyPr lIns="69668" tIns="34834" rIns="69668" bIns="34834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4" name="椭圆 73"/>
          <p:cNvSpPr/>
          <p:nvPr/>
        </p:nvSpPr>
        <p:spPr>
          <a:xfrm>
            <a:off x="7122638" y="3664048"/>
            <a:ext cx="386899" cy="377428"/>
          </a:xfrm>
          <a:prstGeom prst="ellipse">
            <a:avLst/>
          </a:prstGeom>
          <a:noFill/>
          <a:ln w="25400" cap="flat" cmpd="sng" algn="ctr">
            <a:solidFill>
              <a:srgbClr val="0070C0"/>
            </a:solidFill>
            <a:prstDash val="solid"/>
          </a:ln>
          <a:effectLst/>
        </p:spPr>
        <p:txBody>
          <a:bodyPr lIns="69668" tIns="34834" rIns="69668" bIns="34834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kern="0">
              <a:solidFill>
                <a:prstClr val="white"/>
              </a:solidFill>
              <a:latin typeface="Calibri" panose="020F050202020403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/>
      <p:bldP spid="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20631" y="768125"/>
            <a:ext cx="5757564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算一算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56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3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488613" y="1472029"/>
          <a:ext cx="931127" cy="88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r:id="rId3" imgW="431800" imgH="419100" progId="Equation.DSMT4">
                  <p:embed/>
                </p:oleObj>
              </mc:Choice>
              <mc:Fallback>
                <p:oleObj r:id="rId3" imgW="4318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613" y="1472029"/>
                        <a:ext cx="931127" cy="882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5121695" y="1472029"/>
          <a:ext cx="1067893" cy="88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r:id="rId5" imgW="495300" imgH="419100" progId="Equation.DSMT4">
                  <p:embed/>
                </p:oleObj>
              </mc:Choice>
              <mc:Fallback>
                <p:oleObj r:id="rId5" imgW="4953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695" y="1472029"/>
                        <a:ext cx="1067893" cy="882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1509725" y="2901813"/>
          <a:ext cx="1071982" cy="88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r:id="rId7" imgW="495300" imgH="419100" progId="Equation.DSMT4">
                  <p:embed/>
                </p:oleObj>
              </mc:Choice>
              <mc:Fallback>
                <p:oleObj r:id="rId7" imgW="4953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25" y="2901813"/>
                        <a:ext cx="1071982" cy="884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5121695" y="2872048"/>
          <a:ext cx="1071982" cy="88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r:id="rId9" imgW="495300" imgH="419100" progId="Equation.DSMT4">
                  <p:embed/>
                </p:oleObj>
              </mc:Choice>
              <mc:Fallback>
                <p:oleObj r:id="rId9" imgW="4953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695" y="2872048"/>
                        <a:ext cx="1071982" cy="884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19741" y="1470202"/>
          <a:ext cx="743779" cy="88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r:id="rId11" imgW="342900" imgH="419100" progId="Equation.DSMT4">
                  <p:embed/>
                </p:oleObj>
              </mc:Choice>
              <mc:Fallback>
                <p:oleObj r:id="rId11" imgW="3429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741" y="1470202"/>
                        <a:ext cx="743779" cy="884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189589" y="1470203"/>
          <a:ext cx="743777" cy="8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r:id="rId13" imgW="342900" imgH="419100" progId="Equation.DSMT4">
                  <p:embed/>
                </p:oleObj>
              </mc:Choice>
              <mc:Fallback>
                <p:oleObj r:id="rId13" imgW="342900" imgH="4191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589" y="1470203"/>
                        <a:ext cx="743777" cy="88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08176" y="2872048"/>
          <a:ext cx="715676" cy="88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r:id="rId15" imgW="330200" imgH="419100" progId="Equation.DSMT4">
                  <p:embed/>
                </p:oleObj>
              </mc:Choice>
              <mc:Fallback>
                <p:oleObj r:id="rId15" imgW="330200" imgH="4191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176" y="2872048"/>
                        <a:ext cx="715676" cy="884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216115" y="2872048"/>
          <a:ext cx="743778" cy="88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r:id="rId17" imgW="342900" imgH="419100" progId="Equation.DSMT4">
                  <p:embed/>
                </p:oleObj>
              </mc:Choice>
              <mc:Fallback>
                <p:oleObj r:id="rId17" imgW="342900" imgH="4191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115" y="2872048"/>
                        <a:ext cx="743778" cy="884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13425" y="735547"/>
            <a:ext cx="8517150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填一填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56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4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712430" y="1706388"/>
          <a:ext cx="1973752" cy="86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公式" r:id="rId3" imgW="875665" imgH="393700" progId="Equation.KSEE3">
                  <p:embed/>
                </p:oleObj>
              </mc:Choice>
              <mc:Fallback>
                <p:oleObj name="公式" r:id="rId3" imgW="875665" imgH="393700" progId="Equation.KSEE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30" y="1706388"/>
                        <a:ext cx="1973752" cy="86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3500313" y="1706387"/>
          <a:ext cx="1973753" cy="86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公式" r:id="rId5" imgW="875665" imgH="393700" progId="Equation.KSEE3">
                  <p:embed/>
                </p:oleObj>
              </mc:Choice>
              <mc:Fallback>
                <p:oleObj name="公式" r:id="rId5" imgW="875665" imgH="393700" progId="Equation.KSEE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313" y="1706387"/>
                        <a:ext cx="1973753" cy="86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288197" y="1706388"/>
          <a:ext cx="1972331" cy="86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公式" r:id="rId7" imgW="875665" imgH="393700" progId="Equation.KSEE3">
                  <p:embed/>
                </p:oleObj>
              </mc:Choice>
              <mc:Fallback>
                <p:oleObj name="公式" r:id="rId7" imgW="875665" imgH="393700" progId="Equation.KSEE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197" y="1706388"/>
                        <a:ext cx="1972331" cy="86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39"/>
          <p:cNvGrpSpPr/>
          <p:nvPr/>
        </p:nvGrpSpPr>
        <p:grpSpPr>
          <a:xfrm>
            <a:off x="973522" y="1664490"/>
            <a:ext cx="588396" cy="914561"/>
            <a:chOff x="5285" y="5705"/>
            <a:chExt cx="1204" cy="1921"/>
          </a:xfrm>
        </p:grpSpPr>
        <p:sp>
          <p:nvSpPr>
            <p:cNvPr id="15" name="文本框 9"/>
            <p:cNvSpPr txBox="1"/>
            <p:nvPr/>
          </p:nvSpPr>
          <p:spPr>
            <a:xfrm>
              <a:off x="5495" y="5705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16" name="文本框 34"/>
            <p:cNvSpPr txBox="1"/>
            <p:nvPr/>
          </p:nvSpPr>
          <p:spPr>
            <a:xfrm>
              <a:off x="5285" y="6559"/>
              <a:ext cx="1204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10</a:t>
              </a: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5470" y="6680"/>
              <a:ext cx="728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39"/>
          <p:cNvGrpSpPr/>
          <p:nvPr/>
        </p:nvGrpSpPr>
        <p:grpSpPr>
          <a:xfrm>
            <a:off x="3862136" y="1674490"/>
            <a:ext cx="383630" cy="862667"/>
            <a:chOff x="5601" y="5765"/>
            <a:chExt cx="785" cy="1812"/>
          </a:xfrm>
        </p:grpSpPr>
        <p:sp>
          <p:nvSpPr>
            <p:cNvPr id="19" name="文本框 9"/>
            <p:cNvSpPr txBox="1"/>
            <p:nvPr/>
          </p:nvSpPr>
          <p:spPr>
            <a:xfrm>
              <a:off x="5603" y="5765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20" name="文本框 34"/>
            <p:cNvSpPr txBox="1"/>
            <p:nvPr/>
          </p:nvSpPr>
          <p:spPr>
            <a:xfrm>
              <a:off x="5601" y="6510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5</a:t>
              </a: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5632" y="6680"/>
              <a:ext cx="566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合 39"/>
          <p:cNvGrpSpPr/>
          <p:nvPr/>
        </p:nvGrpSpPr>
        <p:grpSpPr>
          <a:xfrm>
            <a:off x="6980165" y="1664492"/>
            <a:ext cx="588396" cy="914561"/>
            <a:chOff x="5285" y="5705"/>
            <a:chExt cx="1204" cy="1921"/>
          </a:xfrm>
        </p:grpSpPr>
        <p:sp>
          <p:nvSpPr>
            <p:cNvPr id="24" name="文本框 9"/>
            <p:cNvSpPr txBox="1"/>
            <p:nvPr/>
          </p:nvSpPr>
          <p:spPr>
            <a:xfrm>
              <a:off x="5495" y="5705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25" name="文本框 34"/>
            <p:cNvSpPr txBox="1"/>
            <p:nvPr/>
          </p:nvSpPr>
          <p:spPr>
            <a:xfrm>
              <a:off x="5285" y="6559"/>
              <a:ext cx="1204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16</a:t>
              </a: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5470" y="6680"/>
              <a:ext cx="728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310649" y="2108716"/>
          <a:ext cx="1883234" cy="8096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16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16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09625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44" marR="70344" marT="34274" marB="342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D633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44" marR="70344" marT="34274" marB="342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D63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310649" y="2108716"/>
          <a:ext cx="941007" cy="8096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10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09625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99" marR="70299" marT="34274" marB="342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accent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711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6310649" y="2666732"/>
            <a:ext cx="94100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6310649" y="2108716"/>
            <a:ext cx="926361" cy="26908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ym typeface="Times New Roman" panose="02020603050405020304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6310649" y="2384941"/>
            <a:ext cx="94100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364549" y="357507"/>
            <a:ext cx="8517150" cy="1587903"/>
            <a:chOff x="474167" y="548682"/>
            <a:chExt cx="11078210" cy="2117204"/>
          </a:xfrm>
        </p:grpSpPr>
        <p:sp>
          <p:nvSpPr>
            <p:cNvPr id="4" name="文本框 3"/>
            <p:cNvSpPr txBox="1"/>
            <p:nvPr/>
          </p:nvSpPr>
          <p:spPr>
            <a:xfrm>
              <a:off x="474167" y="692696"/>
              <a:ext cx="11078210" cy="1973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145"/>
                </a:spcAft>
              </a:pPr>
              <a:r>
                <a:rPr lang="en-US" altLang="zh-CN" sz="2700" dirty="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4.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把一块巧克力的   平均分成</a:t>
              </a: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份，每份是这块巧克 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力的几分之几？画一画，算一算。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（选自教材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56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endPara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T5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）</a:t>
              </a:r>
              <a:endPara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" name="组合 6"/>
            <p:cNvGrpSpPr/>
            <p:nvPr/>
          </p:nvGrpSpPr>
          <p:grpSpPr>
            <a:xfrm>
              <a:off x="4362599" y="548682"/>
              <a:ext cx="309562" cy="948996"/>
              <a:chOff x="5603" y="5972"/>
              <a:chExt cx="487" cy="1495"/>
            </a:xfrm>
          </p:grpSpPr>
          <p:sp>
            <p:nvSpPr>
              <p:cNvPr id="17" name="文本框 9"/>
              <p:cNvSpPr txBox="1"/>
              <p:nvPr/>
            </p:nvSpPr>
            <p:spPr>
              <a:xfrm>
                <a:off x="5603" y="5972"/>
                <a:ext cx="487" cy="8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100" b="1"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8" name="文本框 34"/>
              <p:cNvSpPr txBox="1"/>
              <p:nvPr/>
            </p:nvSpPr>
            <p:spPr>
              <a:xfrm>
                <a:off x="5603" y="6594"/>
                <a:ext cx="487" cy="8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100" b="1">
                    <a:latin typeface="宋体" panose="02010600030101010101" pitchFamily="2" charset="-122"/>
                  </a:rPr>
                  <a:t>2</a:t>
                </a: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5672" y="6712"/>
                <a:ext cx="418" cy="0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" name="组合 44"/>
          <p:cNvGrpSpPr/>
          <p:nvPr/>
        </p:nvGrpSpPr>
        <p:grpSpPr>
          <a:xfrm>
            <a:off x="3506758" y="1749186"/>
            <a:ext cx="836106" cy="854576"/>
            <a:chOff x="2202533" y="3159737"/>
            <a:chExt cx="1087519" cy="1139434"/>
          </a:xfrm>
        </p:grpSpPr>
        <p:grpSp>
          <p:nvGrpSpPr>
            <p:cNvPr id="21" name="组合 39"/>
            <p:cNvGrpSpPr/>
            <p:nvPr/>
          </p:nvGrpSpPr>
          <p:grpSpPr>
            <a:xfrm>
              <a:off x="2202533" y="3159737"/>
              <a:ext cx="825075" cy="1139434"/>
              <a:chOff x="5603" y="5778"/>
              <a:chExt cx="1298" cy="1795"/>
            </a:xfrm>
          </p:grpSpPr>
          <p:sp>
            <p:nvSpPr>
              <p:cNvPr id="39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40" name="文本框 34"/>
              <p:cNvSpPr txBox="1"/>
              <p:nvPr/>
            </p:nvSpPr>
            <p:spPr>
              <a:xfrm>
                <a:off x="5603" y="6506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5632" y="6680"/>
                <a:ext cx="566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框 34"/>
              <p:cNvSpPr txBox="1"/>
              <p:nvPr/>
            </p:nvSpPr>
            <p:spPr>
              <a:xfrm>
                <a:off x="6090" y="6130"/>
                <a:ext cx="811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÷</a:t>
                </a:r>
              </a:p>
            </p:txBody>
          </p:sp>
        </p:grpSp>
        <p:sp>
          <p:nvSpPr>
            <p:cNvPr id="37" name="文本框 9"/>
            <p:cNvSpPr txBox="1"/>
            <p:nvPr/>
          </p:nvSpPr>
          <p:spPr>
            <a:xfrm>
              <a:off x="2980490" y="3403780"/>
              <a:ext cx="309562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3021887" y="2503195"/>
            <a:ext cx="1403676" cy="854576"/>
            <a:chOff x="1571864" y="4165081"/>
            <a:chExt cx="1825753" cy="1139434"/>
          </a:xfrm>
        </p:grpSpPr>
        <p:sp>
          <p:nvSpPr>
            <p:cNvPr id="43" name="文本框 34"/>
            <p:cNvSpPr txBox="1"/>
            <p:nvPr/>
          </p:nvSpPr>
          <p:spPr>
            <a:xfrm>
              <a:off x="1571864" y="4411786"/>
              <a:ext cx="591829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＝</a:t>
              </a:r>
              <a:endParaRPr lang="en-US" altLang="zh-CN" sz="2700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47" name="组合 39"/>
            <p:cNvGrpSpPr/>
            <p:nvPr/>
          </p:nvGrpSpPr>
          <p:grpSpPr>
            <a:xfrm>
              <a:off x="2163693" y="4165081"/>
              <a:ext cx="825075" cy="1139434"/>
              <a:chOff x="5603" y="5778"/>
              <a:chExt cx="1298" cy="1795"/>
            </a:xfrm>
          </p:grpSpPr>
          <p:sp>
            <p:nvSpPr>
              <p:cNvPr id="49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0" name="文本框 34"/>
              <p:cNvSpPr txBox="1"/>
              <p:nvPr/>
            </p:nvSpPr>
            <p:spPr>
              <a:xfrm>
                <a:off x="5603" y="6506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cxnSp>
            <p:nvCxnSpPr>
              <p:cNvPr id="51" name="直接连接符 50"/>
              <p:cNvCxnSpPr/>
              <p:nvPr/>
            </p:nvCxnSpPr>
            <p:spPr>
              <a:xfrm>
                <a:off x="5632" y="6680"/>
                <a:ext cx="566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文本框 34"/>
              <p:cNvSpPr txBox="1"/>
              <p:nvPr/>
            </p:nvSpPr>
            <p:spPr>
              <a:xfrm>
                <a:off x="6090" y="6130"/>
                <a:ext cx="811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×</a:t>
                </a:r>
              </a:p>
            </p:txBody>
          </p:sp>
        </p:grpSp>
        <p:grpSp>
          <p:nvGrpSpPr>
            <p:cNvPr id="53" name="组合 39"/>
            <p:cNvGrpSpPr/>
            <p:nvPr/>
          </p:nvGrpSpPr>
          <p:grpSpPr>
            <a:xfrm>
              <a:off x="3019405" y="4165081"/>
              <a:ext cx="378212" cy="1139434"/>
              <a:chOff x="5603" y="5778"/>
              <a:chExt cx="595" cy="1795"/>
            </a:xfrm>
          </p:grpSpPr>
          <p:sp>
            <p:nvSpPr>
              <p:cNvPr id="54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5" name="文本框 34"/>
              <p:cNvSpPr txBox="1"/>
              <p:nvPr/>
            </p:nvSpPr>
            <p:spPr>
              <a:xfrm>
                <a:off x="5603" y="6506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3</a:t>
                </a:r>
              </a:p>
            </p:txBody>
          </p:sp>
          <p:cxnSp>
            <p:nvCxnSpPr>
              <p:cNvPr id="56" name="直接连接符 55"/>
              <p:cNvCxnSpPr/>
              <p:nvPr/>
            </p:nvCxnSpPr>
            <p:spPr>
              <a:xfrm>
                <a:off x="5632" y="6680"/>
                <a:ext cx="566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8" name="组合 67"/>
          <p:cNvGrpSpPr/>
          <p:nvPr/>
        </p:nvGrpSpPr>
        <p:grpSpPr>
          <a:xfrm>
            <a:off x="2991968" y="3301285"/>
            <a:ext cx="775706" cy="854576"/>
            <a:chOff x="1532949" y="5229200"/>
            <a:chExt cx="1008956" cy="1139434"/>
          </a:xfrm>
        </p:grpSpPr>
        <p:sp>
          <p:nvSpPr>
            <p:cNvPr id="62" name="文本框 34"/>
            <p:cNvSpPr txBox="1"/>
            <p:nvPr/>
          </p:nvSpPr>
          <p:spPr>
            <a:xfrm>
              <a:off x="1532949" y="5464613"/>
              <a:ext cx="591829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＝</a:t>
              </a:r>
              <a:endParaRPr lang="en-US" altLang="zh-CN" sz="2700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grpSp>
          <p:nvGrpSpPr>
            <p:cNvPr id="63" name="组合 39"/>
            <p:cNvGrpSpPr/>
            <p:nvPr/>
          </p:nvGrpSpPr>
          <p:grpSpPr>
            <a:xfrm>
              <a:off x="2163693" y="5229200"/>
              <a:ext cx="378212" cy="1139434"/>
              <a:chOff x="5603" y="5778"/>
              <a:chExt cx="595" cy="1795"/>
            </a:xfrm>
          </p:grpSpPr>
          <p:sp>
            <p:nvSpPr>
              <p:cNvPr id="64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65" name="文本框 34"/>
              <p:cNvSpPr txBox="1"/>
              <p:nvPr/>
            </p:nvSpPr>
            <p:spPr>
              <a:xfrm>
                <a:off x="5603" y="6506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6</a:t>
                </a:r>
              </a:p>
            </p:txBody>
          </p:sp>
          <p:cxnSp>
            <p:nvCxnSpPr>
              <p:cNvPr id="66" name="直接连接符 65"/>
              <p:cNvCxnSpPr/>
              <p:nvPr/>
            </p:nvCxnSpPr>
            <p:spPr>
              <a:xfrm>
                <a:off x="5632" y="6680"/>
                <a:ext cx="566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" name="组合 76"/>
          <p:cNvGrpSpPr/>
          <p:nvPr/>
        </p:nvGrpSpPr>
        <p:grpSpPr>
          <a:xfrm>
            <a:off x="2086783" y="3955703"/>
            <a:ext cx="5696167" cy="854576"/>
            <a:chOff x="2714266" y="5092883"/>
            <a:chExt cx="7408973" cy="1139434"/>
          </a:xfrm>
        </p:grpSpPr>
        <p:sp>
          <p:nvSpPr>
            <p:cNvPr id="70" name="矩形 69"/>
            <p:cNvSpPr/>
            <p:nvPr/>
          </p:nvSpPr>
          <p:spPr>
            <a:xfrm>
              <a:off x="2714266" y="5323248"/>
              <a:ext cx="7408973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1145"/>
                </a:spcAft>
              </a:pP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答：每份是这块巧克力的  。</a:t>
              </a:r>
              <a:endPara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3" name="组合 39"/>
            <p:cNvGrpSpPr/>
            <p:nvPr/>
          </p:nvGrpSpPr>
          <p:grpSpPr>
            <a:xfrm>
              <a:off x="7830013" y="5092883"/>
              <a:ext cx="378212" cy="1139434"/>
              <a:chOff x="5603" y="5778"/>
              <a:chExt cx="595" cy="1795"/>
            </a:xfrm>
          </p:grpSpPr>
          <p:sp>
            <p:nvSpPr>
              <p:cNvPr id="74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75" name="文本框 34"/>
              <p:cNvSpPr txBox="1"/>
              <p:nvPr/>
            </p:nvSpPr>
            <p:spPr>
              <a:xfrm>
                <a:off x="5603" y="6506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6</a:t>
                </a:r>
              </a:p>
            </p:txBody>
          </p:sp>
          <p:cxnSp>
            <p:nvCxnSpPr>
              <p:cNvPr id="76" name="直接连接符 75"/>
              <p:cNvCxnSpPr/>
              <p:nvPr/>
            </p:nvCxnSpPr>
            <p:spPr>
              <a:xfrm>
                <a:off x="5632" y="6680"/>
                <a:ext cx="566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图片 4" descr="图片8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670293" y="16978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85994" y="994793"/>
            <a:ext cx="5047019" cy="466725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52251" tIns="26126" rIns="52251" bIns="26126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700" b="1" noProof="1">
                <a:latin typeface="楷体" panose="02010609060101010101" pitchFamily="49" charset="-122"/>
                <a:ea typeface="楷体" panose="02010609060101010101" pitchFamily="49" charset="-122"/>
              </a:rPr>
              <a:t>这节课你们都学会了哪些知识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85994" y="1515334"/>
            <a:ext cx="8248818" cy="3186586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pPr marL="565785" indent="-56578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分数除以整数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除外）的意义同整数除法的意义相同，就是已知两个乘数的积和其中一个乘数，求另一个乘数的运算。</a:t>
            </a:r>
          </a:p>
          <a:p>
            <a:pPr marL="565785" indent="-56578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分数除以整数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除外），相当于分数乘这个数的倒数。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5" descr="图片9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27251" y="122635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458" name="组合 6"/>
          <p:cNvGrpSpPr/>
          <p:nvPr/>
        </p:nvGrpSpPr>
        <p:grpSpPr>
          <a:xfrm>
            <a:off x="1039868" y="1077278"/>
            <a:ext cx="7396730" cy="3138964"/>
            <a:chOff x="2107" y="3122"/>
            <a:chExt cx="14514" cy="6236"/>
          </a:xfrm>
        </p:grpSpPr>
        <p:sp>
          <p:nvSpPr>
            <p:cNvPr id="3" name="矩形 2"/>
            <p:cNvSpPr/>
            <p:nvPr/>
          </p:nvSpPr>
          <p:spPr>
            <a:xfrm>
              <a:off x="2107" y="3122"/>
              <a:ext cx="14515" cy="6237"/>
            </a:xfrm>
            <a:prstGeom prst="rect">
              <a:avLst/>
            </a:prstGeom>
            <a:solidFill>
              <a:srgbClr val="FFB343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矩形 4"/>
            <p:cNvSpPr/>
            <p:nvPr/>
          </p:nvSpPr>
          <p:spPr>
            <a:xfrm>
              <a:off x="2480" y="3416"/>
              <a:ext cx="13723" cy="5694"/>
            </a:xfrm>
            <a:prstGeom prst="rect">
              <a:avLst/>
            </a:prstGeom>
            <a:solidFill>
              <a:srgbClr val="00493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55082" y="1881188"/>
            <a:ext cx="5320168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教材相关练习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755082" y="2805113"/>
            <a:ext cx="6240182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对应的练习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图片 6" descr="图片3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07157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文本框 1"/>
          <p:cNvSpPr txBox="1"/>
          <p:nvPr/>
        </p:nvSpPr>
        <p:spPr>
          <a:xfrm>
            <a:off x="501732" y="1291229"/>
            <a:ext cx="8138095" cy="2561273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20000"/>
              </a:lnSpc>
              <a:buFont typeface="+mj-lt"/>
            </a:pP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探索并掌握分数除以整数（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除外）的计算方法，能正确进行计算。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重点）</a:t>
            </a:r>
            <a:endParaRPr lang="en-US" altLang="zh-CN" sz="3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65785" indent="-565785" algn="just">
              <a:lnSpc>
                <a:spcPct val="60000"/>
              </a:lnSpc>
              <a:buFont typeface="+mj-lt"/>
              <a:buAutoNum type="arabicPeriod"/>
            </a:pPr>
            <a:endParaRPr lang="zh-CN" altLang="en-US" sz="3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  <a:buFont typeface="+mj-lt"/>
            </a:pP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理解分数除以整数（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除外）的意义和算理。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0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3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19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图片 5" descr="图片44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7487" y="195487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641355" y="1115486"/>
            <a:ext cx="8082735" cy="1338828"/>
            <a:chOff x="546175" y="1461527"/>
            <a:chExt cx="10513168" cy="1785104"/>
          </a:xfrm>
        </p:grpSpPr>
        <p:sp>
          <p:nvSpPr>
            <p:cNvPr id="6" name="TextBox 7"/>
            <p:cNvSpPr txBox="1">
              <a:spLocks noChangeArrowheads="1"/>
            </p:cNvSpPr>
            <p:nvPr/>
          </p:nvSpPr>
          <p:spPr bwMode="auto">
            <a:xfrm>
              <a:off x="546175" y="1461527"/>
              <a:ext cx="10513168" cy="1785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</a:rPr>
                <a:t>    把一张纸的   平均分成</a:t>
              </a: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</a:rPr>
                <a:t>份，每份是这张纸的几分之几？平均分成</a:t>
              </a: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</a:rPr>
                <a:t>份呢？</a:t>
              </a:r>
            </a:p>
          </p:txBody>
        </p:sp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 cstate="email">
              <a:lum bright="-20000" contrast="40000"/>
            </a:blip>
            <a:srcRect/>
            <a:stretch>
              <a:fillRect/>
            </a:stretch>
          </p:blipFill>
          <p:spPr bwMode="auto">
            <a:xfrm>
              <a:off x="3930551" y="1490706"/>
              <a:ext cx="504081" cy="851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3359309" y="2408397"/>
            <a:ext cx="2079247" cy="923449"/>
            <a:chOff x="6768" y="5735"/>
            <a:chExt cx="4259" cy="1939"/>
          </a:xfrm>
        </p:grpSpPr>
        <p:sp>
          <p:nvSpPr>
            <p:cNvPr id="5" name="文本框 4"/>
            <p:cNvSpPr txBox="1">
              <a:spLocks noChangeArrowheads="1"/>
            </p:cNvSpPr>
            <p:nvPr/>
          </p:nvSpPr>
          <p:spPr bwMode="auto">
            <a:xfrm>
              <a:off x="7390" y="6149"/>
              <a:ext cx="3637" cy="1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00000"/>
                </a:lnSpc>
              </a:pPr>
              <a:r>
                <a:rPr lang="zh-CN" altLang="en-US" sz="27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÷</a:t>
              </a:r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7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7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＝ </a:t>
              </a:r>
              <a:endParaRPr lang="en-US" altLang="zh-CN" sz="27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6768" y="5735"/>
              <a:ext cx="670" cy="1939"/>
              <a:chOff x="6316" y="7882"/>
              <a:chExt cx="670" cy="1939"/>
            </a:xfrm>
          </p:grpSpPr>
          <p:sp>
            <p:nvSpPr>
              <p:cNvPr id="3" name="文本框 2"/>
              <p:cNvSpPr txBox="1">
                <a:spLocks noChangeArrowheads="1"/>
              </p:cNvSpPr>
              <p:nvPr/>
            </p:nvSpPr>
            <p:spPr bwMode="auto">
              <a:xfrm>
                <a:off x="6316" y="7882"/>
                <a:ext cx="670" cy="19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lnSpc>
                    <a:spcPct val="100000"/>
                  </a:lnSpc>
                </a:pPr>
                <a:r>
                  <a:rPr lang="en-US" sz="27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</a:p>
              <a:p>
                <a:pPr algn="ctr" eaLnBrk="0" hangingPunct="0">
                  <a:lnSpc>
                    <a:spcPct val="100000"/>
                  </a:lnSpc>
                </a:pPr>
                <a:r>
                  <a:rPr lang="en-US" sz="27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7</a:t>
                </a:r>
              </a:p>
            </p:txBody>
          </p:sp>
          <p:cxnSp>
            <p:nvCxnSpPr>
              <p:cNvPr id="4" name="直接连接符 3"/>
              <p:cNvCxnSpPr>
                <a:stCxn id="3" idx="1"/>
                <a:endCxn id="3" idx="3"/>
              </p:cNvCxnSpPr>
              <p:nvPr/>
            </p:nvCxnSpPr>
            <p:spPr>
              <a:xfrm>
                <a:off x="6316" y="8852"/>
                <a:ext cx="67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组合 8"/>
            <p:cNvGrpSpPr/>
            <p:nvPr/>
          </p:nvGrpSpPr>
          <p:grpSpPr>
            <a:xfrm>
              <a:off x="9848" y="5735"/>
              <a:ext cx="670" cy="1939"/>
              <a:chOff x="6316" y="7882"/>
              <a:chExt cx="670" cy="1939"/>
            </a:xfrm>
          </p:grpSpPr>
          <p:sp>
            <p:nvSpPr>
              <p:cNvPr id="10" name="文本框 9"/>
              <p:cNvSpPr txBox="1">
                <a:spLocks noChangeArrowheads="1"/>
              </p:cNvSpPr>
              <p:nvPr/>
            </p:nvSpPr>
            <p:spPr bwMode="auto">
              <a:xfrm>
                <a:off x="6316" y="7882"/>
                <a:ext cx="670" cy="19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lnSpc>
                    <a:spcPct val="100000"/>
                  </a:lnSpc>
                </a:pPr>
                <a:r>
                  <a:rPr lang="en-US" sz="27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</a:t>
                </a:r>
              </a:p>
              <a:p>
                <a:pPr algn="ctr" eaLnBrk="0" hangingPunct="0">
                  <a:lnSpc>
                    <a:spcPct val="100000"/>
                  </a:lnSpc>
                </a:pPr>
                <a:r>
                  <a:rPr lang="en-US" sz="27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7</a:t>
                </a:r>
              </a:p>
            </p:txBody>
          </p:sp>
          <p:cxnSp>
            <p:nvCxnSpPr>
              <p:cNvPr id="11" name="直接连接符 10"/>
              <p:cNvCxnSpPr>
                <a:stCxn id="10" idx="1"/>
                <a:endCxn id="10" idx="3"/>
              </p:cNvCxnSpPr>
              <p:nvPr/>
            </p:nvCxnSpPr>
            <p:spPr>
              <a:xfrm>
                <a:off x="6316" y="8852"/>
                <a:ext cx="67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组合 13"/>
          <p:cNvGrpSpPr/>
          <p:nvPr/>
        </p:nvGrpSpPr>
        <p:grpSpPr>
          <a:xfrm>
            <a:off x="3324647" y="3353754"/>
            <a:ext cx="2079247" cy="977265"/>
            <a:chOff x="6768" y="5622"/>
            <a:chExt cx="4259" cy="2052"/>
          </a:xfrm>
        </p:grpSpPr>
        <p:sp>
          <p:nvSpPr>
            <p:cNvPr id="15" name="文本框 14"/>
            <p:cNvSpPr txBox="1">
              <a:spLocks noChangeArrowheads="1"/>
            </p:cNvSpPr>
            <p:nvPr/>
          </p:nvSpPr>
          <p:spPr bwMode="auto">
            <a:xfrm>
              <a:off x="7390" y="6149"/>
              <a:ext cx="3637" cy="1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00000"/>
                </a:lnSpc>
              </a:pPr>
              <a:r>
                <a:rPr lang="zh-CN" altLang="en-US" sz="27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÷</a:t>
              </a:r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7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7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＝ </a:t>
              </a:r>
              <a:endParaRPr lang="en-US" altLang="zh-CN" sz="27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6768" y="5735"/>
              <a:ext cx="670" cy="1939"/>
              <a:chOff x="6316" y="7882"/>
              <a:chExt cx="670" cy="1939"/>
            </a:xfrm>
          </p:grpSpPr>
          <p:sp>
            <p:nvSpPr>
              <p:cNvPr id="17" name="文本框 16"/>
              <p:cNvSpPr txBox="1">
                <a:spLocks noChangeArrowheads="1"/>
              </p:cNvSpPr>
              <p:nvPr/>
            </p:nvSpPr>
            <p:spPr bwMode="auto">
              <a:xfrm>
                <a:off x="6316" y="7882"/>
                <a:ext cx="670" cy="19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lnSpc>
                    <a:spcPct val="100000"/>
                  </a:lnSpc>
                </a:pPr>
                <a:r>
                  <a:rPr lang="en-US" sz="27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</a:p>
              <a:p>
                <a:pPr algn="ctr" eaLnBrk="0" hangingPunct="0">
                  <a:lnSpc>
                    <a:spcPct val="100000"/>
                  </a:lnSpc>
                </a:pPr>
                <a:r>
                  <a:rPr lang="en-US" sz="27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7</a:t>
                </a:r>
              </a:p>
            </p:txBody>
          </p:sp>
          <p:cxnSp>
            <p:nvCxnSpPr>
              <p:cNvPr id="18" name="直接连接符 17"/>
              <p:cNvCxnSpPr>
                <a:stCxn id="17" idx="1"/>
                <a:endCxn id="17" idx="3"/>
              </p:cNvCxnSpPr>
              <p:nvPr/>
            </p:nvCxnSpPr>
            <p:spPr>
              <a:xfrm>
                <a:off x="6316" y="8852"/>
                <a:ext cx="67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组合 18"/>
            <p:cNvGrpSpPr/>
            <p:nvPr/>
          </p:nvGrpSpPr>
          <p:grpSpPr>
            <a:xfrm>
              <a:off x="9848" y="5622"/>
              <a:ext cx="1137" cy="1939"/>
              <a:chOff x="6316" y="7769"/>
              <a:chExt cx="1137" cy="1939"/>
            </a:xfrm>
          </p:grpSpPr>
          <p:sp>
            <p:nvSpPr>
              <p:cNvPr id="20" name="文本框 19"/>
              <p:cNvSpPr txBox="1">
                <a:spLocks noChangeArrowheads="1"/>
              </p:cNvSpPr>
              <p:nvPr/>
            </p:nvSpPr>
            <p:spPr bwMode="auto">
              <a:xfrm>
                <a:off x="6316" y="7769"/>
                <a:ext cx="1137" cy="19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0" hangingPunct="0">
                  <a:lnSpc>
                    <a:spcPct val="100000"/>
                  </a:lnSpc>
                </a:pPr>
                <a:r>
                  <a:rPr lang="en-US" sz="27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</a:p>
              <a:p>
                <a:pPr algn="ctr" eaLnBrk="0" hangingPunct="0">
                  <a:lnSpc>
                    <a:spcPct val="100000"/>
                  </a:lnSpc>
                </a:pPr>
                <a:r>
                  <a:rPr lang="en-US" sz="27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21</a:t>
                </a:r>
              </a:p>
            </p:txBody>
          </p:sp>
          <p:cxnSp>
            <p:nvCxnSpPr>
              <p:cNvPr id="21" name="直接连接符 20"/>
              <p:cNvCxnSpPr>
                <a:stCxn id="20" idx="1"/>
                <a:endCxn id="20" idx="3"/>
              </p:cNvCxnSpPr>
              <p:nvPr/>
            </p:nvCxnSpPr>
            <p:spPr>
              <a:xfrm>
                <a:off x="6316" y="8739"/>
                <a:ext cx="1137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" descr="图片55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4" name="组合 5"/>
          <p:cNvGrpSpPr/>
          <p:nvPr/>
        </p:nvGrpSpPr>
        <p:grpSpPr>
          <a:xfrm>
            <a:off x="323139" y="691052"/>
            <a:ext cx="8608444" cy="554105"/>
            <a:chOff x="691" y="1706"/>
            <a:chExt cx="17633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4216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数除法的意义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3518708" y="2301822"/>
            <a:ext cx="1329126" cy="1107281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ym typeface="Times New Roman" panose="02020603050405020304"/>
            </a:endParaRPr>
          </a:p>
        </p:txBody>
      </p:sp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541897" y="2326825"/>
            <a:ext cx="651748" cy="110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3516267" y="2301822"/>
          <a:ext cx="2325057" cy="110728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21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21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21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21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21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21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21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107281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3365526" y="3528461"/>
          <a:ext cx="824774" cy="89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r:id="rId7" imgW="355600" imgH="393065" progId="Equation.DSMT4">
                  <p:embed/>
                </p:oleObj>
              </mc:Choice>
              <mc:Fallback>
                <p:oleObj r:id="rId7" imgW="355600" imgH="39306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26" y="3528461"/>
                        <a:ext cx="824774" cy="891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4218582" y="3529391"/>
          <a:ext cx="1149440" cy="89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r:id="rId9" imgW="495300" imgH="393700" progId="Equation.KSEE3">
                  <p:embed/>
                </p:oleObj>
              </mc:Choice>
              <mc:Fallback>
                <p:oleObj r:id="rId9" imgW="495300" imgH="393700" progId="Equation.KSEE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582" y="3529391"/>
                        <a:ext cx="1149440" cy="891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5352774" y="3528461"/>
          <a:ext cx="679582" cy="89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r:id="rId11" imgW="292100" imgH="393700" progId="Equation.KSEE3">
                  <p:embed/>
                </p:oleObj>
              </mc:Choice>
              <mc:Fallback>
                <p:oleObj r:id="rId11" imgW="292100" imgH="393700" progId="Equation.KSEE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774" y="3528461"/>
                        <a:ext cx="679582" cy="891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49548" y="1269434"/>
            <a:ext cx="8511672" cy="936659"/>
            <a:chOff x="474167" y="1899060"/>
            <a:chExt cx="11071085" cy="1248878"/>
          </a:xfrm>
        </p:grpSpPr>
        <p:sp>
          <p:nvSpPr>
            <p:cNvPr id="35" name="文本框 1"/>
            <p:cNvSpPr txBox="1">
              <a:spLocks noChangeArrowheads="1"/>
            </p:cNvSpPr>
            <p:nvPr/>
          </p:nvSpPr>
          <p:spPr bwMode="auto">
            <a:xfrm>
              <a:off x="474167" y="1916832"/>
              <a:ext cx="11071085" cy="123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en-US" altLang="zh-CN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把一张纸的  平均分成</a:t>
              </a:r>
              <a:r>
                <a:rPr lang="en-US" altLang="zh-CN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2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份，每份是这张纸的几</a:t>
              </a:r>
              <a:endPara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  <a:p>
              <a:pPr eaLnBrk="0" hangingPunct="0"/>
              <a:r>
                <a:rPr lang="en-US" altLang="zh-CN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     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分之几？</a:t>
              </a:r>
            </a:p>
          </p:txBody>
        </p:sp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13" cstate="email">
              <a:lum bright="-20000" contrast="40000"/>
            </a:blip>
            <a:srcRect/>
            <a:stretch>
              <a:fillRect/>
            </a:stretch>
          </p:blipFill>
          <p:spPr bwMode="auto">
            <a:xfrm>
              <a:off x="4033172" y="1899060"/>
              <a:ext cx="428625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713261" y="899067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33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85189" y="1568292"/>
            <a:ext cx="7344004" cy="2007394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数除法的意义与整数除法的意义相同，都是已知两个乘数的积与其中一个乘数，求另一个乘数的运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" descr="图片5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4" name="组合 5"/>
          <p:cNvGrpSpPr/>
          <p:nvPr/>
        </p:nvGrpSpPr>
        <p:grpSpPr>
          <a:xfrm>
            <a:off x="321675" y="775824"/>
            <a:ext cx="8608444" cy="554105"/>
            <a:chOff x="691" y="1706"/>
            <a:chExt cx="17633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4216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数除以整数的计算方法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2220381" y="2410453"/>
            <a:ext cx="1329126" cy="1107281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ym typeface="Times New Roman" panose="02020603050405020304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2217940" y="2410453"/>
          <a:ext cx="2325057" cy="110728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21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21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21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21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21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21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215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107281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306" marR="70306" marT="34299" marB="34299">
                    <a:lnL w="19050" cap="flat" cmpd="sng" algn="ctr">
                      <a:solidFill>
                        <a:srgbClr val="0070C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064104" y="3647812"/>
          <a:ext cx="788480" cy="88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5" imgW="342900" imgH="393700" progId="Equation.KSEE3">
                  <p:embed/>
                </p:oleObj>
              </mc:Choice>
              <mc:Fallback>
                <p:oleObj r:id="rId5" imgW="342900" imgH="393700" progId="Equation.KSEE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104" y="3647812"/>
                        <a:ext cx="788480" cy="881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852585" y="3647811"/>
          <a:ext cx="1136913" cy="88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r:id="rId7" imgW="495300" imgH="393700" progId="Equation.KSEE3">
                  <p:embed/>
                </p:oleObj>
              </mc:Choice>
              <mc:Fallback>
                <p:oleObj r:id="rId7" imgW="495300" imgH="393700" progId="Equation.KSEE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585" y="3647811"/>
                        <a:ext cx="1136913" cy="881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2217940" y="2785500"/>
            <a:ext cx="2325056" cy="0"/>
          </a:xfrm>
          <a:prstGeom prst="line">
            <a:avLst/>
          </a:prstGeom>
          <a:ln w="1905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2217940" y="2427122"/>
            <a:ext cx="1329126" cy="37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直接连接符 15"/>
          <p:cNvCxnSpPr/>
          <p:nvPr/>
        </p:nvCxnSpPr>
        <p:spPr>
          <a:xfrm>
            <a:off x="2217940" y="3152213"/>
            <a:ext cx="2325056" cy="0"/>
          </a:xfrm>
          <a:prstGeom prst="line">
            <a:avLst/>
          </a:prstGeom>
          <a:ln w="1905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5357722" y="2348051"/>
            <a:ext cx="3125936" cy="1319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组合 17"/>
          <p:cNvGrpSpPr/>
          <p:nvPr/>
        </p:nvGrpSpPr>
        <p:grpSpPr>
          <a:xfrm>
            <a:off x="314699" y="1353648"/>
            <a:ext cx="8511672" cy="936659"/>
            <a:chOff x="474167" y="1899060"/>
            <a:chExt cx="11071085" cy="1248878"/>
          </a:xfrm>
        </p:grpSpPr>
        <p:sp>
          <p:nvSpPr>
            <p:cNvPr id="19" name="文本框 1"/>
            <p:cNvSpPr txBox="1">
              <a:spLocks noChangeArrowheads="1"/>
            </p:cNvSpPr>
            <p:nvPr/>
          </p:nvSpPr>
          <p:spPr bwMode="auto">
            <a:xfrm>
              <a:off x="474167" y="1916832"/>
              <a:ext cx="11071085" cy="123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en-US" altLang="zh-CN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）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把一张纸的  平均分成</a:t>
              </a:r>
              <a:r>
                <a:rPr lang="en-US" altLang="zh-CN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3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份，每份是这张纸的几</a:t>
              </a:r>
              <a:endPara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  <a:p>
              <a:pPr eaLnBrk="0" hangingPunct="0"/>
              <a:r>
                <a:rPr lang="en-US" altLang="zh-CN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     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分之几？分一分，涂一涂。</a:t>
              </a:r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11" cstate="email">
              <a:lum bright="-20000" contrast="40000"/>
            </a:blip>
            <a:srcRect/>
            <a:stretch>
              <a:fillRect/>
            </a:stretch>
          </p:blipFill>
          <p:spPr bwMode="auto">
            <a:xfrm>
              <a:off x="4033172" y="1899060"/>
              <a:ext cx="428625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" name="组合 39"/>
          <p:cNvGrpSpPr/>
          <p:nvPr/>
        </p:nvGrpSpPr>
        <p:grpSpPr>
          <a:xfrm>
            <a:off x="3914784" y="3651872"/>
            <a:ext cx="1009655" cy="1325425"/>
            <a:chOff x="4712" y="5729"/>
            <a:chExt cx="2066" cy="2784"/>
          </a:xfrm>
        </p:grpSpPr>
        <p:sp>
          <p:nvSpPr>
            <p:cNvPr id="27" name="文本框 9"/>
            <p:cNvSpPr txBox="1"/>
            <p:nvPr/>
          </p:nvSpPr>
          <p:spPr>
            <a:xfrm>
              <a:off x="5726" y="5729"/>
              <a:ext cx="1052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8" name="文本框 34"/>
            <p:cNvSpPr txBox="1"/>
            <p:nvPr/>
          </p:nvSpPr>
          <p:spPr>
            <a:xfrm>
              <a:off x="5585" y="6574"/>
              <a:ext cx="1008" cy="19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5712" y="6680"/>
              <a:ext cx="754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34"/>
            <p:cNvSpPr txBox="1"/>
            <p:nvPr/>
          </p:nvSpPr>
          <p:spPr>
            <a:xfrm>
              <a:off x="4712" y="6096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endParaRPr lang="en-US" altLang="zh-CN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254800" y="576811"/>
            <a:ext cx="5938962" cy="589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）算一算，说一说。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1251301" y="1352070"/>
          <a:ext cx="758311" cy="84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r:id="rId3" imgW="342900" imgH="393700" progId="Equation.KSEE3">
                  <p:embed/>
                </p:oleObj>
              </mc:Choice>
              <mc:Fallback>
                <p:oleObj r:id="rId3" imgW="342900" imgH="393700" progId="Equation.KSEE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301" y="1352070"/>
                        <a:ext cx="758311" cy="848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926668" y="2263375"/>
          <a:ext cx="1093414" cy="84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r:id="rId5" imgW="495300" imgH="393700" progId="Equation.KSEE3">
                  <p:embed/>
                </p:oleObj>
              </mc:Choice>
              <mc:Fallback>
                <p:oleObj r:id="rId5" imgW="495300" imgH="393700" progId="Equation.KSEE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668" y="2263375"/>
                        <a:ext cx="1093414" cy="848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924004" y="3236517"/>
          <a:ext cx="814643" cy="84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r:id="rId7" imgW="368300" imgH="393700" progId="Equation.KSEE3">
                  <p:embed/>
                </p:oleObj>
              </mc:Choice>
              <mc:Fallback>
                <p:oleObj r:id="rId7" imgW="368300" imgH="393700" progId="Equation.KSEE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04" y="3236517"/>
                        <a:ext cx="814643" cy="848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4117850" y="1352070"/>
          <a:ext cx="1038526" cy="84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r:id="rId9" imgW="469900" imgH="393700" progId="Equation.KSEE3">
                  <p:embed/>
                </p:oleObj>
              </mc:Choice>
              <mc:Fallback>
                <p:oleObj r:id="rId9" imgW="469900" imgH="393700" progId="Equation.KSEE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850" y="1352070"/>
                        <a:ext cx="1038526" cy="848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>
          <a:xfrm>
            <a:off x="1291856" y="2327863"/>
            <a:ext cx="165988" cy="2702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1781486" y="2787268"/>
            <a:ext cx="165988" cy="2702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1"/>
          <p:cNvSpPr txBox="1">
            <a:spLocks noChangeArrowheads="1"/>
          </p:cNvSpPr>
          <p:nvPr/>
        </p:nvSpPr>
        <p:spPr bwMode="auto">
          <a:xfrm>
            <a:off x="1406818" y="2163631"/>
            <a:ext cx="394482" cy="33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/>
            <a:r>
              <a:rPr lang="en-US" altLang="zh-CN" sz="1700" b="1">
                <a:latin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endParaRPr lang="zh-CN" altLang="en-US" sz="1700" b="1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8" name="TextBox 22"/>
          <p:cNvSpPr txBox="1">
            <a:spLocks noChangeArrowheads="1"/>
          </p:cNvSpPr>
          <p:nvPr/>
        </p:nvSpPr>
        <p:spPr bwMode="auto">
          <a:xfrm>
            <a:off x="1945038" y="2841367"/>
            <a:ext cx="363016" cy="33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/>
            <a:r>
              <a:rPr lang="en-US" altLang="zh-CN" sz="1700" b="1"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endParaRPr lang="zh-CN" altLang="en-US" sz="1700" b="1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3808317" y="2262692"/>
          <a:ext cx="1373629" cy="84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r:id="rId11" imgW="622300" imgH="393700" progId="Equation.KSEE3">
                  <p:embed/>
                </p:oleObj>
              </mc:Choice>
              <mc:Fallback>
                <p:oleObj r:id="rId11" imgW="622300" imgH="393700" progId="Equation.KSEE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317" y="2262692"/>
                        <a:ext cx="1373629" cy="848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3822582" y="3219632"/>
          <a:ext cx="787200" cy="84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r:id="rId13" imgW="355600" imgH="393065" progId="Equation.KSEE3">
                  <p:embed/>
                </p:oleObj>
              </mc:Choice>
              <mc:Fallback>
                <p:oleObj r:id="rId13" imgW="355600" imgH="393065" progId="Equation.KSEE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582" y="3219632"/>
                        <a:ext cx="787200" cy="848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4276190" y="2326958"/>
            <a:ext cx="165988" cy="2702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4828276" y="2797216"/>
            <a:ext cx="248982" cy="2702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27"/>
          <p:cNvSpPr txBox="1">
            <a:spLocks noChangeArrowheads="1"/>
          </p:cNvSpPr>
          <p:nvPr/>
        </p:nvSpPr>
        <p:spPr bwMode="auto">
          <a:xfrm>
            <a:off x="4402058" y="2169664"/>
            <a:ext cx="364439" cy="33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/>
            <a:r>
              <a:rPr lang="en-US" altLang="zh-CN" sz="1700" b="1">
                <a:latin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endParaRPr lang="zh-CN" altLang="en-US" sz="1700" b="1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4" name="TextBox 28"/>
          <p:cNvSpPr txBox="1">
            <a:spLocks noChangeArrowheads="1"/>
          </p:cNvSpPr>
          <p:nvPr/>
        </p:nvSpPr>
        <p:spPr bwMode="auto">
          <a:xfrm>
            <a:off x="5101703" y="2896468"/>
            <a:ext cx="364439" cy="33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/>
            <a:r>
              <a:rPr lang="en-US" altLang="zh-CN" sz="1700" b="1"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endParaRPr lang="zh-CN" altLang="en-US" sz="1700" b="1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35" name="图片 34"/>
          <p:cNvPicPr>
            <a:picLocks noChangeAspect="1" noChangeArrowheads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5521926" y="1779168"/>
            <a:ext cx="2697309" cy="1427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图片 35"/>
          <p:cNvPicPr>
            <a:picLocks noChangeAspect="1" noChangeArrowheads="1"/>
          </p:cNvPicPr>
          <p:nvPr/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7894544" y="2598593"/>
            <a:ext cx="1156361" cy="1131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724490" y="877636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52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96418" y="1441132"/>
            <a:ext cx="7305924" cy="1938338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分数除以整数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除外）的计算方法：分数除以整数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除外），相当于分数乘这个数的倒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4" descr="标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30024" y="351711"/>
            <a:ext cx="2213990" cy="5655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2" name="文本框 5"/>
          <p:cNvSpPr txBox="1"/>
          <p:nvPr/>
        </p:nvSpPr>
        <p:spPr>
          <a:xfrm>
            <a:off x="724246" y="338614"/>
            <a:ext cx="1585432" cy="483394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 b="1">
                <a:latin typeface="楷体" panose="02010609060101010101" pitchFamily="49" charset="-122"/>
                <a:ea typeface="楷体" panose="02010609060101010101" pitchFamily="49" charset="-122"/>
              </a:rPr>
              <a:t>小试牛刀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08705" y="1039178"/>
            <a:ext cx="7975736" cy="900247"/>
          </a:xfrm>
          <a:prstGeom prst="rect">
            <a:avLst/>
          </a:prstGeom>
          <a:noFill/>
        </p:spPr>
        <p:txBody>
          <a:bodyPr wrap="square" lIns="69668" tIns="34834" rIns="69668" bIns="34834" rtlCol="0" anchor="t">
            <a:spAutoFit/>
          </a:bodyPr>
          <a:lstStyle/>
          <a:p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Times New Roman" panose="02020603050405020304" pitchFamily="18" charset="0"/>
              </a:rPr>
              <a:t>先画一画，再涂一涂，再用算式表示结果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56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1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142612" y="1989008"/>
          <a:ext cx="2269810" cy="104698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3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3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46986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286" marB="34286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286" marB="34286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286" marB="34286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286" marB="34286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286" marB="34286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502268" y="1978001"/>
          <a:ext cx="2269810" cy="104698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53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3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3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46986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286" marB="34286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286" marB="34286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286" marB="34286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286" marB="34286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286" marB="34286">
                    <a:lnL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228703" y="3035994"/>
            <a:ext cx="2313892" cy="621907"/>
            <a:chOff x="1559445" y="3909772"/>
            <a:chExt cx="3009666" cy="829209"/>
          </a:xfrm>
        </p:grpSpPr>
        <p:sp>
          <p:nvSpPr>
            <p:cNvPr id="7" name="TextBox 5"/>
            <p:cNvSpPr txBox="1">
              <a:spLocks noChangeArrowheads="1"/>
            </p:cNvSpPr>
            <p:nvPr/>
          </p:nvSpPr>
          <p:spPr bwMode="auto">
            <a:xfrm>
              <a:off x="1781461" y="4062767"/>
              <a:ext cx="2787650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1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的一半是多少？</a:t>
              </a:r>
            </a:p>
          </p:txBody>
        </p:sp>
        <p:graphicFrame>
          <p:nvGraphicFramePr>
            <p:cNvPr id="10" name="对象 1"/>
            <p:cNvGraphicFramePr>
              <a:graphicFrameLocks noChangeAspect="1"/>
            </p:cNvGraphicFramePr>
            <p:nvPr/>
          </p:nvGraphicFramePr>
          <p:xfrm>
            <a:off x="1559445" y="3909772"/>
            <a:ext cx="280467" cy="829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r:id="rId4" imgW="139700" imgH="419100" progId="Equation.DSMT4">
                    <p:embed/>
                  </p:oleObj>
                </mc:Choice>
                <mc:Fallback>
                  <p:oleObj r:id="rId4" imgW="139700" imgH="4191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9445" y="3909772"/>
                          <a:ext cx="280467" cy="829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4594458" y="3018531"/>
            <a:ext cx="4207451" cy="621907"/>
            <a:chOff x="5946776" y="3909772"/>
            <a:chExt cx="5472608" cy="829209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5946776" y="4040179"/>
              <a:ext cx="5472608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21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把  平均分成</a:t>
              </a:r>
              <a:r>
                <a:rPr lang="en-US" altLang="zh-CN" sz="21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5</a:t>
              </a:r>
              <a:r>
                <a:rPr lang="zh-CN" altLang="en-US" sz="21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份，每份是多少？</a:t>
              </a:r>
            </a:p>
          </p:txBody>
        </p:sp>
        <p:graphicFrame>
          <p:nvGraphicFramePr>
            <p:cNvPr id="15" name="对象 1"/>
            <p:cNvGraphicFramePr>
              <a:graphicFrameLocks noChangeAspect="1"/>
            </p:cNvGraphicFramePr>
            <p:nvPr/>
          </p:nvGraphicFramePr>
          <p:xfrm>
            <a:off x="6454613" y="3909772"/>
            <a:ext cx="280467" cy="829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" r:id="rId6" imgW="139700" imgH="419100" progId="Equation.DSMT4">
                    <p:embed/>
                  </p:oleObj>
                </mc:Choice>
                <mc:Fallback>
                  <p:oleObj r:id="rId6" imgW="139700" imgH="4191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4613" y="3909772"/>
                          <a:ext cx="280467" cy="829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715839" y="3704591"/>
            <a:ext cx="2977662" cy="878595"/>
            <a:chOff x="881902" y="4862292"/>
            <a:chExt cx="3873029" cy="1171458"/>
          </a:xfrm>
        </p:grpSpPr>
        <p:grpSp>
          <p:nvGrpSpPr>
            <p:cNvPr id="17" name="组合 39"/>
            <p:cNvGrpSpPr/>
            <p:nvPr/>
          </p:nvGrpSpPr>
          <p:grpSpPr>
            <a:xfrm>
              <a:off x="881902" y="4862292"/>
              <a:ext cx="825075" cy="1139434"/>
              <a:chOff x="5603" y="5778"/>
              <a:chExt cx="1298" cy="1795"/>
            </a:xfrm>
          </p:grpSpPr>
          <p:sp>
            <p:nvSpPr>
              <p:cNvPr id="18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19" name="文本框 34"/>
              <p:cNvSpPr txBox="1"/>
              <p:nvPr/>
            </p:nvSpPr>
            <p:spPr>
              <a:xfrm>
                <a:off x="5603" y="6506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5</a:t>
                </a:r>
              </a:p>
            </p:txBody>
          </p:sp>
          <p:cxnSp>
            <p:nvCxnSpPr>
              <p:cNvPr id="20" name="直接连接符 19"/>
              <p:cNvCxnSpPr/>
              <p:nvPr/>
            </p:nvCxnSpPr>
            <p:spPr>
              <a:xfrm>
                <a:off x="5632" y="6680"/>
                <a:ext cx="566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文本框 34"/>
              <p:cNvSpPr txBox="1"/>
              <p:nvPr/>
            </p:nvSpPr>
            <p:spPr>
              <a:xfrm>
                <a:off x="6090" y="6130"/>
                <a:ext cx="811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÷</a:t>
                </a:r>
              </a:p>
            </p:txBody>
          </p:sp>
        </p:grpSp>
        <p:grpSp>
          <p:nvGrpSpPr>
            <p:cNvPr id="23" name="组合 39"/>
            <p:cNvGrpSpPr/>
            <p:nvPr/>
          </p:nvGrpSpPr>
          <p:grpSpPr>
            <a:xfrm>
              <a:off x="1659854" y="5086022"/>
              <a:ext cx="621030" cy="697625"/>
              <a:chOff x="5358" y="6113"/>
              <a:chExt cx="977" cy="1099"/>
            </a:xfrm>
          </p:grpSpPr>
          <p:sp>
            <p:nvSpPr>
              <p:cNvPr id="24" name="文本框 9"/>
              <p:cNvSpPr txBox="1"/>
              <p:nvPr/>
            </p:nvSpPr>
            <p:spPr>
              <a:xfrm>
                <a:off x="5358" y="6145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27" name="文本框 34"/>
              <p:cNvSpPr txBox="1"/>
              <p:nvPr/>
            </p:nvSpPr>
            <p:spPr>
              <a:xfrm>
                <a:off x="5848" y="6113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＝</a:t>
                </a:r>
                <a:endPara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28" name="组合 39"/>
            <p:cNvGrpSpPr/>
            <p:nvPr/>
          </p:nvGrpSpPr>
          <p:grpSpPr>
            <a:xfrm>
              <a:off x="2545229" y="4875273"/>
              <a:ext cx="771680" cy="1139434"/>
              <a:chOff x="5603" y="5778"/>
              <a:chExt cx="1214" cy="1795"/>
            </a:xfrm>
          </p:grpSpPr>
          <p:sp>
            <p:nvSpPr>
              <p:cNvPr id="29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30" name="文本框 34"/>
              <p:cNvSpPr txBox="1"/>
              <p:nvPr/>
            </p:nvSpPr>
            <p:spPr>
              <a:xfrm>
                <a:off x="5603" y="6506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5</a:t>
                </a: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5632" y="6680"/>
                <a:ext cx="566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文本框 34"/>
              <p:cNvSpPr txBox="1"/>
              <p:nvPr/>
            </p:nvSpPr>
            <p:spPr>
              <a:xfrm>
                <a:off x="6114" y="6130"/>
                <a:ext cx="703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×</a:t>
                </a:r>
              </a:p>
            </p:txBody>
          </p:sp>
        </p:grpSp>
        <p:grpSp>
          <p:nvGrpSpPr>
            <p:cNvPr id="33" name="组合 39"/>
            <p:cNvGrpSpPr/>
            <p:nvPr/>
          </p:nvGrpSpPr>
          <p:grpSpPr>
            <a:xfrm>
              <a:off x="3430603" y="4877350"/>
              <a:ext cx="643914" cy="1139434"/>
              <a:chOff x="5603" y="5778"/>
              <a:chExt cx="1013" cy="1795"/>
            </a:xfrm>
          </p:grpSpPr>
          <p:sp>
            <p:nvSpPr>
              <p:cNvPr id="34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35" name="文本框 34"/>
              <p:cNvSpPr txBox="1"/>
              <p:nvPr/>
            </p:nvSpPr>
            <p:spPr>
              <a:xfrm>
                <a:off x="5603" y="6506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cxnSp>
            <p:nvCxnSpPr>
              <p:cNvPr id="36" name="直接连接符 35"/>
              <p:cNvCxnSpPr/>
              <p:nvPr/>
            </p:nvCxnSpPr>
            <p:spPr>
              <a:xfrm>
                <a:off x="5632" y="6680"/>
                <a:ext cx="566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文本框 34"/>
              <p:cNvSpPr txBox="1"/>
              <p:nvPr/>
            </p:nvSpPr>
            <p:spPr>
              <a:xfrm>
                <a:off x="6129" y="6127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＝</a:t>
                </a:r>
                <a:endPara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38" name="组合 39"/>
            <p:cNvGrpSpPr/>
            <p:nvPr/>
          </p:nvGrpSpPr>
          <p:grpSpPr>
            <a:xfrm>
              <a:off x="4376719" y="4894316"/>
              <a:ext cx="378212" cy="1139434"/>
              <a:chOff x="5603" y="5778"/>
              <a:chExt cx="595" cy="1795"/>
            </a:xfrm>
          </p:grpSpPr>
          <p:sp>
            <p:nvSpPr>
              <p:cNvPr id="39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40" name="文本框 39"/>
              <p:cNvSpPr txBox="1"/>
              <p:nvPr/>
            </p:nvSpPr>
            <p:spPr>
              <a:xfrm>
                <a:off x="5603" y="6506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5</a:t>
                </a: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5632" y="6680"/>
                <a:ext cx="566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5" name="组合 64"/>
          <p:cNvGrpSpPr/>
          <p:nvPr/>
        </p:nvGrpSpPr>
        <p:grpSpPr>
          <a:xfrm>
            <a:off x="5094477" y="3589094"/>
            <a:ext cx="3206376" cy="871926"/>
            <a:chOff x="6423012" y="4743350"/>
            <a:chExt cx="4170516" cy="1162567"/>
          </a:xfrm>
        </p:grpSpPr>
        <p:grpSp>
          <p:nvGrpSpPr>
            <p:cNvPr id="43" name="组合 39"/>
            <p:cNvGrpSpPr/>
            <p:nvPr/>
          </p:nvGrpSpPr>
          <p:grpSpPr>
            <a:xfrm>
              <a:off x="6423012" y="4743350"/>
              <a:ext cx="825075" cy="1139434"/>
              <a:chOff x="5603" y="5778"/>
              <a:chExt cx="1298" cy="1795"/>
            </a:xfrm>
          </p:grpSpPr>
          <p:sp>
            <p:nvSpPr>
              <p:cNvPr id="44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45" name="文本框 34"/>
              <p:cNvSpPr txBox="1"/>
              <p:nvPr/>
            </p:nvSpPr>
            <p:spPr>
              <a:xfrm>
                <a:off x="5603" y="6506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5</a:t>
                </a:r>
              </a:p>
            </p:txBody>
          </p:sp>
          <p:cxnSp>
            <p:nvCxnSpPr>
              <p:cNvPr id="46" name="直接连接符 45"/>
              <p:cNvCxnSpPr/>
              <p:nvPr/>
            </p:nvCxnSpPr>
            <p:spPr>
              <a:xfrm>
                <a:off x="5632" y="6680"/>
                <a:ext cx="566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文本框 34"/>
              <p:cNvSpPr txBox="1"/>
              <p:nvPr/>
            </p:nvSpPr>
            <p:spPr>
              <a:xfrm>
                <a:off x="6090" y="6130"/>
                <a:ext cx="811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÷</a:t>
                </a:r>
              </a:p>
            </p:txBody>
          </p:sp>
        </p:grpSp>
        <p:grpSp>
          <p:nvGrpSpPr>
            <p:cNvPr id="48" name="组合 39"/>
            <p:cNvGrpSpPr/>
            <p:nvPr/>
          </p:nvGrpSpPr>
          <p:grpSpPr>
            <a:xfrm>
              <a:off x="7200964" y="4967080"/>
              <a:ext cx="621030" cy="697625"/>
              <a:chOff x="5358" y="6113"/>
              <a:chExt cx="977" cy="1099"/>
            </a:xfrm>
          </p:grpSpPr>
          <p:sp>
            <p:nvSpPr>
              <p:cNvPr id="49" name="文本框 9"/>
              <p:cNvSpPr txBox="1"/>
              <p:nvPr/>
            </p:nvSpPr>
            <p:spPr>
              <a:xfrm>
                <a:off x="5358" y="6145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50" name="文本框 34"/>
              <p:cNvSpPr txBox="1"/>
              <p:nvPr/>
            </p:nvSpPr>
            <p:spPr>
              <a:xfrm>
                <a:off x="5848" y="6113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＝</a:t>
                </a:r>
                <a:endPara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51" name="组合 39"/>
            <p:cNvGrpSpPr/>
            <p:nvPr/>
          </p:nvGrpSpPr>
          <p:grpSpPr>
            <a:xfrm>
              <a:off x="8086339" y="4756331"/>
              <a:ext cx="771680" cy="1139434"/>
              <a:chOff x="5603" y="5778"/>
              <a:chExt cx="1214" cy="1795"/>
            </a:xfrm>
          </p:grpSpPr>
          <p:sp>
            <p:nvSpPr>
              <p:cNvPr id="52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53" name="文本框 34"/>
              <p:cNvSpPr txBox="1"/>
              <p:nvPr/>
            </p:nvSpPr>
            <p:spPr>
              <a:xfrm>
                <a:off x="5603" y="6506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5</a:t>
                </a:r>
              </a:p>
            </p:txBody>
          </p:sp>
          <p:cxnSp>
            <p:nvCxnSpPr>
              <p:cNvPr id="54" name="直接连接符 53"/>
              <p:cNvCxnSpPr/>
              <p:nvPr/>
            </p:nvCxnSpPr>
            <p:spPr>
              <a:xfrm>
                <a:off x="5632" y="6680"/>
                <a:ext cx="566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文本框 34"/>
              <p:cNvSpPr txBox="1"/>
              <p:nvPr/>
            </p:nvSpPr>
            <p:spPr>
              <a:xfrm>
                <a:off x="6114" y="6130"/>
                <a:ext cx="703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×</a:t>
                </a:r>
              </a:p>
            </p:txBody>
          </p:sp>
        </p:grpSp>
        <p:grpSp>
          <p:nvGrpSpPr>
            <p:cNvPr id="56" name="组合 39"/>
            <p:cNvGrpSpPr/>
            <p:nvPr/>
          </p:nvGrpSpPr>
          <p:grpSpPr>
            <a:xfrm>
              <a:off x="8971713" y="4758408"/>
              <a:ext cx="643914" cy="1139434"/>
              <a:chOff x="5603" y="5778"/>
              <a:chExt cx="1013" cy="1795"/>
            </a:xfrm>
          </p:grpSpPr>
          <p:sp>
            <p:nvSpPr>
              <p:cNvPr id="57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58" name="文本框 57"/>
              <p:cNvSpPr txBox="1"/>
              <p:nvPr/>
            </p:nvSpPr>
            <p:spPr>
              <a:xfrm>
                <a:off x="5603" y="6506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5</a:t>
                </a:r>
              </a:p>
            </p:txBody>
          </p:sp>
          <p:cxnSp>
            <p:nvCxnSpPr>
              <p:cNvPr id="59" name="直接连接符 58"/>
              <p:cNvCxnSpPr/>
              <p:nvPr/>
            </p:nvCxnSpPr>
            <p:spPr>
              <a:xfrm>
                <a:off x="5632" y="6680"/>
                <a:ext cx="566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文本框 34"/>
              <p:cNvSpPr txBox="1"/>
              <p:nvPr/>
            </p:nvSpPr>
            <p:spPr>
              <a:xfrm>
                <a:off x="6129" y="6127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zh-CN" altLang="en-US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＝</a:t>
                </a:r>
                <a:endPara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61" name="组合 39"/>
            <p:cNvGrpSpPr/>
            <p:nvPr/>
          </p:nvGrpSpPr>
          <p:grpSpPr>
            <a:xfrm>
              <a:off x="9809135" y="4775371"/>
              <a:ext cx="784393" cy="1130546"/>
              <a:chOff x="5432" y="5778"/>
              <a:chExt cx="1234" cy="1781"/>
            </a:xfrm>
          </p:grpSpPr>
          <p:sp>
            <p:nvSpPr>
              <p:cNvPr id="62" name="文本框 9"/>
              <p:cNvSpPr txBox="1"/>
              <p:nvPr/>
            </p:nvSpPr>
            <p:spPr>
              <a:xfrm>
                <a:off x="5608" y="5778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63" name="文本框 62"/>
              <p:cNvSpPr txBox="1"/>
              <p:nvPr/>
            </p:nvSpPr>
            <p:spPr>
              <a:xfrm>
                <a:off x="5432" y="6492"/>
                <a:ext cx="1234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25</a:t>
                </a:r>
              </a:p>
            </p:txBody>
          </p:sp>
          <p:cxnSp>
            <p:nvCxnSpPr>
              <p:cNvPr id="64" name="直接连接符 63"/>
              <p:cNvCxnSpPr/>
              <p:nvPr/>
            </p:nvCxnSpPr>
            <p:spPr>
              <a:xfrm>
                <a:off x="5584" y="6680"/>
                <a:ext cx="747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7</Words>
  <Application>Microsoft Office PowerPoint</Application>
  <PresentationFormat>全屏显示(16:9)</PresentationFormat>
  <Paragraphs>107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楷体</vt:lpstr>
      <vt:lpstr>宋体</vt:lpstr>
      <vt:lpstr>微软雅黑</vt:lpstr>
      <vt:lpstr>Arial</vt:lpstr>
      <vt:lpstr>Calibri</vt:lpstr>
      <vt:lpstr>Times New Roman</vt:lpstr>
      <vt:lpstr>WWW.2PPT.COM
</vt:lpstr>
      <vt:lpstr>Equation.DSMT4</vt:lpstr>
      <vt:lpstr>Equation.KSEE3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0-27T09:08:00Z</dcterms:created>
  <dcterms:modified xsi:type="dcterms:W3CDTF">2023-01-16T20:34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80B7F33A7D74875825DA46095C004B1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